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2838" y="225468"/>
            <a:ext cx="11849622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реды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рехраздельной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трава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dent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ipartit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ред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рехраздельна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den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ipartit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Астровые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ste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Травы 2\Bidens tripartita\45344_2be048a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3728" y="2552410"/>
            <a:ext cx="5486599" cy="4305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:\Фото растений\Травы 2\Bidens tripartita\45344_2be048a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52873" y="0"/>
            <a:ext cx="8739127" cy="6858000"/>
          </a:xfrm>
          <a:prstGeom prst="rect">
            <a:avLst/>
          </a:prstGeom>
          <a:noFill/>
        </p:spPr>
      </p:pic>
      <p:pic>
        <p:nvPicPr>
          <p:cNvPr id="6" name="Picture 1" descr="E:\Фото растений\Травы 2\Bidens tripartita\27347_693380d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36603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89348" y="4770195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бутеин</a:t>
            </a:r>
            <a:r>
              <a:rPr lang="ru-RU" sz="2800" dirty="0" smtClean="0"/>
              <a:t>                                                            </a:t>
            </a:r>
            <a:r>
              <a:rPr lang="ru-RU" sz="2800" dirty="0" err="1" smtClean="0"/>
              <a:t>сульфуретин</a:t>
            </a:r>
            <a:endParaRPr lang="ru-RU" sz="2800" dirty="0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774874" y="1274741"/>
          <a:ext cx="4285641" cy="292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74" y="1274741"/>
                        <a:ext cx="4285641" cy="2921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601217" y="1357018"/>
          <a:ext cx="4039144" cy="284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5" imgW="3052046" imgH="2151196" progId="ChemDraw.Document.6.0">
                  <p:embed/>
                </p:oleObj>
              </mc:Choice>
              <mc:Fallback>
                <p:oleObj name="CS ChemDraw Drawing" r:id="rId5" imgW="3052046" imgH="2151196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217" y="1357018"/>
                        <a:ext cx="4039144" cy="284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363255" y="613775"/>
            <a:ext cx="1154899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череды трехраздельной стандартизуется ГФ </a:t>
            </a:r>
            <a:r>
              <a: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48.15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рутин, определяемой спектрофотометрическим методом при 415 нм после реакции с хлоридом алюминия (не менее 0,5%)  и суммы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олисахарид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гравиметрическим методом (не менее 3,5%). 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08178" y="258547"/>
            <a:ext cx="81038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череды  </a:t>
            </a:r>
            <a:r>
              <a:rPr lang="ru-RU" sz="4000" dirty="0" err="1" smtClean="0">
                <a:solidFill>
                  <a:srgbClr val="C00000"/>
                </a:solidFill>
              </a:rPr>
              <a:t>трехраздель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8673" name="Picture 1" descr="C:\Users\User\Downloads\62157-akt-ob-obsledovanii-zhilischnyh-usloviy-obrazec-skacha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365" y="895350"/>
            <a:ext cx="4143375" cy="5962650"/>
          </a:xfrm>
          <a:prstGeom prst="rect">
            <a:avLst/>
          </a:prstGeom>
          <a:noFill/>
        </p:spPr>
      </p:pic>
      <p:pic>
        <p:nvPicPr>
          <p:cNvPr id="28674" name="Picture 2" descr="C:\Users\User\Downloads\original_cheredy_trava_filtrpaketiki_15_g_20_sht_www_piluli_ru_eapt2469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1383" y="887181"/>
            <a:ext cx="3797800" cy="5970819"/>
          </a:xfrm>
          <a:prstGeom prst="rect">
            <a:avLst/>
          </a:prstGeom>
          <a:noFill/>
        </p:spPr>
      </p:pic>
      <p:pic>
        <p:nvPicPr>
          <p:cNvPr id="7" name="Picture 1" descr="C:\Users\User\Downloads\brusniver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36546" y="895659"/>
            <a:ext cx="3938336" cy="59623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2017"/>
            <a:ext cx="4073791" cy="610598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897" y="752476"/>
            <a:ext cx="4070349" cy="6105524"/>
          </a:xfrm>
          <a:prstGeom prst="rect">
            <a:avLst/>
          </a:prstGeom>
        </p:spPr>
      </p:pic>
      <p:pic>
        <p:nvPicPr>
          <p:cNvPr id="27649" name="Picture 1" descr="F:\ЛЕКАРСТВЕННЫЕ РАСТЕНИЯ\Фитопрепараты\Клиофит 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28293" y="764089"/>
            <a:ext cx="4063708" cy="60939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5</TotalTime>
  <Words>72</Words>
  <Application>Microsoft Office PowerPoint</Application>
  <PresentationFormat>Широкоэкранный</PresentationFormat>
  <Paragraphs>9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19</cp:revision>
  <dcterms:created xsi:type="dcterms:W3CDTF">2017-09-02T10:15:39Z</dcterms:created>
  <dcterms:modified xsi:type="dcterms:W3CDTF">2019-09-05T11:16:02Z</dcterms:modified>
</cp:coreProperties>
</file>